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8BFB8A" w14:textId="77777777" w:rsidR="00EC3AC6" w:rsidRDefault="003A0F4F" w:rsidP="00EC3AC6">
      <w:pPr>
        <w:pStyle w:val="berschrift2"/>
        <w:numPr>
          <w:ilvl w:val="0"/>
          <w:numId w:val="0"/>
        </w:numPr>
      </w:pPr>
      <w:r>
        <w:t>1.4. Vertiefung der Differential- und Integralrechnung</w:t>
      </w:r>
    </w:p>
    <w:p w14:paraId="243DB793" w14:textId="77777777" w:rsidR="00EC3AC6" w:rsidRDefault="00EC3AC6" w:rsidP="00EC3AC6"/>
    <w:p w14:paraId="6EB83F17" w14:textId="77777777" w:rsidR="005C7321" w:rsidRPr="008E6225" w:rsidRDefault="003A0F4F" w:rsidP="008E6225">
      <w:pPr>
        <w:pStyle w:val="berschrift3"/>
        <w:numPr>
          <w:ilvl w:val="0"/>
          <w:numId w:val="0"/>
        </w:numPr>
      </w:pPr>
      <w:r>
        <w:t>1.4.1. Wiederholung einfacher Ableitungsregeln</w:t>
      </w:r>
    </w:p>
    <w:p w14:paraId="2D595A81" w14:textId="77777777" w:rsidR="003A0F4F" w:rsidRDefault="003A0F4F" w:rsidP="003A0F4F">
      <w:pPr>
        <w:rPr>
          <w:b/>
          <w:color w:val="000000"/>
          <w:u w:val="single"/>
        </w:rPr>
      </w:pPr>
    </w:p>
    <w:p w14:paraId="57F1D829" w14:textId="77777777" w:rsidR="003A0F4F" w:rsidRDefault="003A0F4F" w:rsidP="003A0F4F">
      <w:pPr>
        <w:pStyle w:val="Definition"/>
      </w:pPr>
      <w:r>
        <w:t>DEF:</w:t>
      </w:r>
    </w:p>
    <w:p w14:paraId="73FE79CE" w14:textId="28955AF4" w:rsidR="003A0F4F" w:rsidRDefault="003A0F4F" w:rsidP="003A0F4F">
      <w:pPr>
        <w:pStyle w:val="Definition"/>
        <w:numPr>
          <w:ilvl w:val="0"/>
          <w:numId w:val="21"/>
        </w:numPr>
      </w:pPr>
      <w:r>
        <w:t xml:space="preserve">Unter der Ableitung f’(a) einer Funktion f an einer Stelle x </w:t>
      </w:r>
      <w:r>
        <w:sym w:font="Symbol" w:char="F0CE"/>
      </w:r>
      <w:r>
        <w:t xml:space="preserve"> </w:t>
      </w:r>
      <w:proofErr w:type="spellStart"/>
      <w:r>
        <w:t>D</w:t>
      </w:r>
      <w:r>
        <w:rPr>
          <w:vertAlign w:val="subscript"/>
        </w:rPr>
        <w:t>f</w:t>
      </w:r>
      <w:proofErr w:type="spellEnd"/>
      <w:r>
        <w:t xml:space="preserve"> versteht man den Grenzwert der zugehörigen </w:t>
      </w:r>
      <w:proofErr w:type="spellStart"/>
      <w:r>
        <w:t>Differenzenquotientenfunktion</w:t>
      </w:r>
      <w:proofErr w:type="spellEnd"/>
      <w:r>
        <w:t>, also</w:t>
      </w:r>
      <w:r w:rsidR="001A1A3B">
        <w:tab/>
      </w:r>
      <w:r>
        <w:br/>
      </w:r>
      <w:r w:rsidRPr="003A0F4F">
        <w:rPr>
          <w:position w:val="-22"/>
        </w:rPr>
        <w:object w:dxaOrig="1939" w:dyaOrig="580" w14:anchorId="229C73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9.25pt" o:ole="">
            <v:imagedata r:id="rId6" o:title=""/>
          </v:shape>
          <o:OLEObject Type="Embed" ProgID="Equation.DSMT4" ShapeID="_x0000_i1025" DrawAspect="Content" ObjectID="_1635612433" r:id="rId7"/>
        </w:object>
      </w:r>
      <w:r>
        <w:t xml:space="preserve"> mit x = a + h.</w:t>
      </w:r>
    </w:p>
    <w:p w14:paraId="0493B6AC" w14:textId="77777777" w:rsidR="003A0F4F" w:rsidRDefault="003A0F4F" w:rsidP="003A0F4F">
      <w:pPr>
        <w:pStyle w:val="Definition"/>
        <w:numPr>
          <w:ilvl w:val="0"/>
          <w:numId w:val="21"/>
        </w:numPr>
      </w:pPr>
      <w:r>
        <w:t>Falls die Funktion f’(a) existiert, so nennt man die Funktion f an der Stelle a differenzierbar.</w:t>
      </w:r>
    </w:p>
    <w:p w14:paraId="31D38814" w14:textId="63AE07FC" w:rsidR="003A0F4F" w:rsidRDefault="003A0F4F" w:rsidP="003A0F4F">
      <w:pPr>
        <w:pStyle w:val="Definition"/>
        <w:numPr>
          <w:ilvl w:val="0"/>
          <w:numId w:val="21"/>
        </w:numPr>
      </w:pPr>
      <w:r>
        <w:t>Den Wert f’(a) ordnet man dem Funktionsgraphen von f als Steigung im Punkt P (</w:t>
      </w:r>
      <w:proofErr w:type="spellStart"/>
      <w:r>
        <w:t>a</w:t>
      </w:r>
      <w:r w:rsidR="00BD4237">
        <w:t>|</w:t>
      </w:r>
      <w:r>
        <w:t>f</w:t>
      </w:r>
      <w:proofErr w:type="spellEnd"/>
      <w:r>
        <w:t>(a)) zu.</w:t>
      </w:r>
    </w:p>
    <w:p w14:paraId="1B182575" w14:textId="77777777" w:rsidR="003A0F4F" w:rsidRDefault="003A0F4F" w:rsidP="003A0F4F">
      <w:pPr>
        <w:pStyle w:val="Definition"/>
      </w:pPr>
    </w:p>
    <w:p w14:paraId="0861CA35" w14:textId="77777777" w:rsidR="003A0F4F" w:rsidRDefault="003A0F4F" w:rsidP="003A0F4F">
      <w:r>
        <w:t>Wir kennen schon einfache Ableitungsregeln:</w:t>
      </w:r>
    </w:p>
    <w:p w14:paraId="2A96F86C" w14:textId="77777777" w:rsidR="003A0F4F" w:rsidRDefault="003A0F4F" w:rsidP="003A0F4F"/>
    <w:p w14:paraId="7CC4FE4E" w14:textId="77777777" w:rsidR="003A0F4F" w:rsidRDefault="003A0F4F" w:rsidP="003A0F4F">
      <w:pPr>
        <w:pStyle w:val="Satz"/>
      </w:pPr>
      <w:r>
        <w:t>SATZ: Falls die Funktionen u und v differenzierbar sind, so gilt:</w:t>
      </w:r>
    </w:p>
    <w:p w14:paraId="2C5CE395" w14:textId="77777777" w:rsidR="003A0F4F" w:rsidRDefault="003A0F4F" w:rsidP="003A0F4F">
      <w:pPr>
        <w:pStyle w:val="Satz"/>
        <w:numPr>
          <w:ilvl w:val="0"/>
          <w:numId w:val="22"/>
        </w:numPr>
        <w:jc w:val="left"/>
      </w:pPr>
      <w:r>
        <w:t>Ableitung einer konstanten Funktion</w:t>
      </w:r>
      <w:r>
        <w:br/>
        <w:t xml:space="preserve">f(x) = c </w:t>
      </w:r>
      <w:r>
        <w:sym w:font="Wingdings" w:char="F0E0"/>
      </w:r>
      <w:r>
        <w:t xml:space="preserve"> f’(x) = 0</w:t>
      </w:r>
    </w:p>
    <w:p w14:paraId="02939EAE" w14:textId="77777777" w:rsidR="003A0F4F" w:rsidRPr="006D388F" w:rsidRDefault="003A0F4F" w:rsidP="003A0F4F">
      <w:pPr>
        <w:pStyle w:val="Satz"/>
        <w:ind w:left="709" w:firstLine="0"/>
        <w:rPr>
          <w:b w:val="0"/>
          <w:color w:val="000000"/>
        </w:rPr>
      </w:pPr>
      <w:r w:rsidRPr="006D388F">
        <w:rPr>
          <w:b w:val="0"/>
          <w:color w:val="000000"/>
        </w:rPr>
        <w:t xml:space="preserve">f(x) </w:t>
      </w:r>
      <w:r>
        <w:rPr>
          <w:b w:val="0"/>
          <w:color w:val="000000"/>
        </w:rPr>
        <w:t xml:space="preserve">= 5 </w:t>
      </w:r>
      <w:r w:rsidRPr="006D388F">
        <w:rPr>
          <w:b w:val="0"/>
          <w:color w:val="000000"/>
        </w:rPr>
        <w:sym w:font="Wingdings" w:char="F0E0"/>
      </w:r>
      <w:r>
        <w:rPr>
          <w:b w:val="0"/>
          <w:color w:val="000000"/>
        </w:rPr>
        <w:t xml:space="preserve"> f’(x) = 0</w:t>
      </w:r>
    </w:p>
    <w:p w14:paraId="743B1AA0" w14:textId="77777777" w:rsidR="003A0F4F" w:rsidRDefault="003A0F4F" w:rsidP="003A0F4F">
      <w:pPr>
        <w:pStyle w:val="Satz"/>
        <w:numPr>
          <w:ilvl w:val="0"/>
          <w:numId w:val="22"/>
        </w:numPr>
        <w:jc w:val="left"/>
      </w:pPr>
      <w:r>
        <w:t>Ableitung einer Potenzfunktion</w:t>
      </w:r>
      <w:r>
        <w:br/>
        <w:t xml:space="preserve">f(x) = </w:t>
      </w:r>
      <w:proofErr w:type="spellStart"/>
      <w:r>
        <w:t>x</w:t>
      </w:r>
      <w:r>
        <w:rPr>
          <w:vertAlign w:val="superscript"/>
        </w:rPr>
        <w:t>n</w:t>
      </w:r>
      <w:proofErr w:type="spellEnd"/>
      <w:r>
        <w:t xml:space="preserve"> </w:t>
      </w:r>
      <w:r>
        <w:sym w:font="Wingdings" w:char="F0E0"/>
      </w:r>
      <w:r>
        <w:t xml:space="preserve"> f’(x) = n · x</w:t>
      </w:r>
      <w:r>
        <w:rPr>
          <w:vertAlign w:val="superscript"/>
        </w:rPr>
        <w:t>n-1</w:t>
      </w:r>
    </w:p>
    <w:p w14:paraId="1A796CC8" w14:textId="77777777" w:rsidR="003A0F4F" w:rsidRPr="006D388F" w:rsidRDefault="003A0F4F" w:rsidP="003A0F4F">
      <w:pPr>
        <w:pStyle w:val="Satz"/>
        <w:ind w:left="709" w:firstLine="0"/>
        <w:rPr>
          <w:b w:val="0"/>
          <w:color w:val="000000"/>
          <w:vertAlign w:val="superscript"/>
        </w:rPr>
      </w:pPr>
      <w:r>
        <w:rPr>
          <w:b w:val="0"/>
          <w:color w:val="000000"/>
        </w:rPr>
        <w:t>f(x) = x</w:t>
      </w:r>
      <w:r>
        <w:rPr>
          <w:b w:val="0"/>
          <w:color w:val="000000"/>
          <w:vertAlign w:val="superscript"/>
        </w:rPr>
        <w:t>5</w:t>
      </w:r>
      <w:r>
        <w:rPr>
          <w:b w:val="0"/>
          <w:color w:val="000000"/>
        </w:rPr>
        <w:t xml:space="preserve"> </w:t>
      </w:r>
      <w:r w:rsidRPr="006D388F">
        <w:rPr>
          <w:b w:val="0"/>
          <w:color w:val="000000"/>
        </w:rPr>
        <w:sym w:font="Wingdings" w:char="F0E0"/>
      </w:r>
      <w:r>
        <w:rPr>
          <w:b w:val="0"/>
          <w:color w:val="000000"/>
        </w:rPr>
        <w:t xml:space="preserve"> f’(x) = 5x</w:t>
      </w:r>
      <w:r>
        <w:rPr>
          <w:b w:val="0"/>
          <w:color w:val="000000"/>
          <w:vertAlign w:val="superscript"/>
        </w:rPr>
        <w:t>4</w:t>
      </w:r>
    </w:p>
    <w:p w14:paraId="3F4EFA6A" w14:textId="77777777" w:rsidR="003A0F4F" w:rsidRDefault="003A0F4F" w:rsidP="003A0F4F">
      <w:pPr>
        <w:pStyle w:val="Satz"/>
        <w:numPr>
          <w:ilvl w:val="0"/>
          <w:numId w:val="22"/>
        </w:numPr>
        <w:jc w:val="left"/>
      </w:pPr>
      <w:r>
        <w:t>Ableitung eines konstanten Faktors</w:t>
      </w:r>
      <w:r>
        <w:br/>
        <w:t xml:space="preserve">f(x) = c · v(x) </w:t>
      </w:r>
      <w:r>
        <w:sym w:font="Wingdings" w:char="F0E0"/>
      </w:r>
      <w:r>
        <w:t xml:space="preserve"> f’(x) = c · v’(x)</w:t>
      </w:r>
    </w:p>
    <w:p w14:paraId="53E99278" w14:textId="77777777" w:rsidR="003A0F4F" w:rsidRPr="006D388F" w:rsidRDefault="003A0F4F" w:rsidP="003A0F4F">
      <w:pPr>
        <w:pStyle w:val="Satz"/>
        <w:ind w:left="709" w:firstLine="0"/>
        <w:rPr>
          <w:b w:val="0"/>
          <w:color w:val="000000"/>
          <w:vertAlign w:val="superscript"/>
        </w:rPr>
      </w:pPr>
      <w:r>
        <w:rPr>
          <w:b w:val="0"/>
          <w:color w:val="000000"/>
        </w:rPr>
        <w:t>f(x) = 5x</w:t>
      </w:r>
      <w:r>
        <w:rPr>
          <w:b w:val="0"/>
          <w:color w:val="000000"/>
          <w:vertAlign w:val="superscript"/>
        </w:rPr>
        <w:t>3</w:t>
      </w:r>
      <w:r>
        <w:rPr>
          <w:b w:val="0"/>
          <w:color w:val="000000"/>
        </w:rPr>
        <w:t xml:space="preserve"> </w:t>
      </w:r>
      <w:r w:rsidRPr="006D388F">
        <w:rPr>
          <w:b w:val="0"/>
          <w:color w:val="000000"/>
        </w:rPr>
        <w:sym w:font="Wingdings" w:char="F0E0"/>
      </w:r>
      <w:r>
        <w:rPr>
          <w:b w:val="0"/>
          <w:color w:val="000000"/>
        </w:rPr>
        <w:t xml:space="preserve"> f’(x) = 15x</w:t>
      </w:r>
      <w:r>
        <w:rPr>
          <w:b w:val="0"/>
          <w:color w:val="000000"/>
          <w:vertAlign w:val="superscript"/>
        </w:rPr>
        <w:t>2</w:t>
      </w:r>
    </w:p>
    <w:p w14:paraId="42A4D6E4" w14:textId="77777777" w:rsidR="003A0F4F" w:rsidRDefault="003A0F4F" w:rsidP="003A0F4F">
      <w:pPr>
        <w:pStyle w:val="Satz"/>
        <w:numPr>
          <w:ilvl w:val="0"/>
          <w:numId w:val="22"/>
        </w:numPr>
        <w:jc w:val="left"/>
      </w:pPr>
      <w:r>
        <w:t>Ableitung einer Summe</w:t>
      </w:r>
      <w:r>
        <w:br/>
        <w:t xml:space="preserve">f(x) = u(x) + v(x) </w:t>
      </w:r>
      <w:r>
        <w:sym w:font="Wingdings" w:char="F0E0"/>
      </w:r>
      <w:r>
        <w:t xml:space="preserve"> f’(x) = u’(x) + v’(x)</w:t>
      </w:r>
    </w:p>
    <w:p w14:paraId="48D4C5BD" w14:textId="77777777" w:rsidR="003A0F4F" w:rsidRPr="003475D9" w:rsidRDefault="003A0F4F" w:rsidP="003A0F4F">
      <w:pPr>
        <w:pStyle w:val="Satz"/>
        <w:ind w:left="709" w:firstLine="0"/>
        <w:rPr>
          <w:b w:val="0"/>
          <w:color w:val="000000"/>
        </w:rPr>
      </w:pPr>
      <w:r>
        <w:rPr>
          <w:b w:val="0"/>
          <w:color w:val="000000"/>
        </w:rPr>
        <w:t>f(x) = 5x</w:t>
      </w:r>
      <w:r>
        <w:rPr>
          <w:b w:val="0"/>
          <w:color w:val="000000"/>
          <w:vertAlign w:val="superscript"/>
        </w:rPr>
        <w:t>2</w:t>
      </w:r>
      <w:r>
        <w:rPr>
          <w:b w:val="0"/>
          <w:color w:val="000000"/>
        </w:rPr>
        <w:t xml:space="preserve"> + 3x + 2 </w:t>
      </w:r>
      <w:r w:rsidRPr="003475D9">
        <w:rPr>
          <w:b w:val="0"/>
          <w:color w:val="000000"/>
        </w:rPr>
        <w:sym w:font="Wingdings" w:char="F0E0"/>
      </w:r>
      <w:r>
        <w:rPr>
          <w:b w:val="0"/>
          <w:color w:val="000000"/>
        </w:rPr>
        <w:t xml:space="preserve"> f’(x) = 10x + 3</w:t>
      </w:r>
    </w:p>
    <w:p w14:paraId="25B2C67E" w14:textId="77777777" w:rsidR="003A0F4F" w:rsidRDefault="003A0F4F" w:rsidP="003A0F4F">
      <w:pPr>
        <w:pStyle w:val="Satz"/>
        <w:numPr>
          <w:ilvl w:val="0"/>
          <w:numId w:val="22"/>
        </w:numPr>
        <w:jc w:val="left"/>
      </w:pPr>
      <w:r>
        <w:t>Ableitung einer Differenz</w:t>
      </w:r>
      <w:r>
        <w:br/>
        <w:t xml:space="preserve">f(x) = u(x) – v(x) </w:t>
      </w:r>
      <w:r>
        <w:sym w:font="Wingdings" w:char="F0E0"/>
      </w:r>
      <w:r>
        <w:t xml:space="preserve"> f’(x) = u’(x) – v’(x)</w:t>
      </w:r>
    </w:p>
    <w:p w14:paraId="567599A7" w14:textId="77777777" w:rsidR="003A0F4F" w:rsidRPr="003475D9" w:rsidRDefault="003A0F4F" w:rsidP="003A0F4F">
      <w:pPr>
        <w:pStyle w:val="Satz"/>
        <w:ind w:left="709" w:firstLine="0"/>
        <w:rPr>
          <w:b w:val="0"/>
          <w:color w:val="000000"/>
        </w:rPr>
      </w:pPr>
      <w:r>
        <w:rPr>
          <w:b w:val="0"/>
          <w:color w:val="000000"/>
        </w:rPr>
        <w:t>f(x) = 2x</w:t>
      </w:r>
      <w:r>
        <w:rPr>
          <w:b w:val="0"/>
          <w:color w:val="000000"/>
          <w:vertAlign w:val="superscript"/>
        </w:rPr>
        <w:t>2</w:t>
      </w:r>
      <w:r>
        <w:rPr>
          <w:b w:val="0"/>
          <w:color w:val="000000"/>
        </w:rPr>
        <w:t xml:space="preserve"> – 8x + 5 </w:t>
      </w:r>
      <w:r w:rsidRPr="003475D9">
        <w:rPr>
          <w:b w:val="0"/>
          <w:color w:val="000000"/>
        </w:rPr>
        <w:sym w:font="Wingdings" w:char="F0E0"/>
      </w:r>
      <w:r>
        <w:rPr>
          <w:b w:val="0"/>
          <w:color w:val="000000"/>
        </w:rPr>
        <w:t xml:space="preserve"> f’(x) = 4x – 8</w:t>
      </w:r>
    </w:p>
    <w:p w14:paraId="78947940" w14:textId="77777777" w:rsidR="00A0788E" w:rsidRDefault="00A0788E" w:rsidP="004428C8">
      <w:bookmarkStart w:id="0" w:name="_GoBack"/>
      <w:bookmarkEnd w:id="0"/>
    </w:p>
    <w:sectPr w:rsidR="00A0788E" w:rsidSect="001A1A3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4"/>
  </w:num>
  <w:num w:numId="19">
    <w:abstractNumId w:val="20"/>
  </w:num>
  <w:num w:numId="20">
    <w:abstractNumId w:val="16"/>
  </w:num>
  <w:num w:numId="21">
    <w:abstractNumId w:val="2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1A3B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4237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698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203D435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564C664-39E1-42B3-904B-FD3E5F9D16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5</Words>
  <Characters>920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6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10-31T15:49:00Z</cp:lastPrinted>
  <dcterms:created xsi:type="dcterms:W3CDTF">2019-11-18T19:01:00Z</dcterms:created>
  <dcterms:modified xsi:type="dcterms:W3CDTF">2019-11-18T19:01:00Z</dcterms:modified>
</cp:coreProperties>
</file>